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21592D" w14:textId="77777777" w:rsidR="00E13E05" w:rsidRPr="00B7520D" w:rsidRDefault="00744069" w:rsidP="00B7520D">
      <w:pPr>
        <w:pStyle w:val="FormatmallRAvsnittArial19pt"/>
      </w:pPr>
      <w:r>
        <w:rPr>
          <w:noProof/>
        </w:rPr>
        <w:t>Öv</w:t>
      </w:r>
      <w:r w:rsidR="00E13E05" w:rsidRPr="00B7520D">
        <w:rPr>
          <w:noProof/>
        </w:rPr>
        <w:t>ningsprov</w:t>
      </w:r>
      <w:r w:rsidR="00E13E05" w:rsidRPr="00B7520D">
        <w:t xml:space="preserve"> kap </w:t>
      </w:r>
      <w:r w:rsidR="00B92BA4">
        <w:t>5</w:t>
      </w:r>
    </w:p>
    <w:p w14:paraId="2666FBBA" w14:textId="77777777" w:rsidR="00E13E05" w:rsidRPr="000A5A8B" w:rsidRDefault="00E13E05" w:rsidP="00B7520D">
      <w:pPr>
        <w:pStyle w:val="RUnder"/>
      </w:pPr>
      <w:r w:rsidRPr="000A5A8B">
        <w:t>V</w:t>
      </w:r>
      <w:r w:rsidR="00CF5701" w:rsidRPr="000A5A8B">
        <w:rPr>
          <w:noProof/>
        </w:rPr>
        <w:drawing>
          <wp:anchor distT="0" distB="0" distL="114300" distR="114300" simplePos="0" relativeHeight="251702272" behindDoc="1" locked="0" layoutInCell="1" allowOverlap="1" wp14:anchorId="40453682" wp14:editId="3A48EC9F">
            <wp:simplePos x="0" y="0"/>
            <wp:positionH relativeFrom="margin">
              <wp:posOffset>-234315</wp:posOffset>
            </wp:positionH>
            <wp:positionV relativeFrom="margin">
              <wp:posOffset>-577850</wp:posOffset>
            </wp:positionV>
            <wp:extent cx="6377940" cy="9494520"/>
            <wp:effectExtent l="0" t="0" r="0" b="0"/>
            <wp:wrapNone/>
            <wp:docPr id="16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7726" w:rsidRPr="000A5A8B">
        <w:t xml:space="preserve">ersion </w:t>
      </w:r>
      <w:r w:rsidR="00B92BA4">
        <w:t>1</w:t>
      </w:r>
    </w:p>
    <w:p w14:paraId="57D3C318" w14:textId="77777777" w:rsidR="00E13E05" w:rsidRPr="000A5A8B" w:rsidRDefault="00E13E05" w:rsidP="00B7520D">
      <w:pPr>
        <w:pStyle w:val="RUnder"/>
      </w:pPr>
      <w:r w:rsidRPr="000A5A8B">
        <w:t>Del I</w:t>
      </w:r>
    </w:p>
    <w:p w14:paraId="71F05638" w14:textId="77777777" w:rsidR="00B92BA4" w:rsidRDefault="00C34E0D" w:rsidP="002511A7">
      <w:pPr>
        <w:pStyle w:val="Uppgiftluftver"/>
      </w:pPr>
      <w:r w:rsidRPr="00C34E0D">
        <w:rPr>
          <w:rStyle w:val="Uppgiftssiffra"/>
        </w:rPr>
        <w:t xml:space="preserve">  1</w:t>
      </w:r>
      <w:r w:rsidR="00C37726" w:rsidRPr="00C37726">
        <w:t xml:space="preserve"> </w:t>
      </w:r>
      <w:r w:rsidR="002511A7">
        <w:tab/>
      </w:r>
      <w:r w:rsidR="00B92BA4" w:rsidRPr="00821C0B">
        <w:t xml:space="preserve">Hur många sexor får du ungefär om du kastar en </w:t>
      </w:r>
      <w:r w:rsidR="00B92BA4">
        <w:t xml:space="preserve">sexsidig </w:t>
      </w:r>
      <w:r w:rsidR="00B92BA4" w:rsidRPr="00821C0B">
        <w:t>tärning 300 ggr?</w:t>
      </w:r>
      <w:r w:rsidR="007619EF">
        <w:tab/>
        <w:t>M</w:t>
      </w:r>
    </w:p>
    <w:p w14:paraId="2C288EC4" w14:textId="77777777" w:rsidR="00B92BA4" w:rsidRDefault="00B92BA4" w:rsidP="002511A7">
      <w:pPr>
        <w:pStyle w:val="Uppgiftluftver"/>
      </w:pPr>
      <w:r w:rsidRPr="002511A7">
        <w:rPr>
          <w:rStyle w:val="Uppgiftssiffra"/>
        </w:rPr>
        <w:t xml:space="preserve">  2</w:t>
      </w:r>
      <w:r w:rsidRPr="00557D37">
        <w:rPr>
          <w:b/>
        </w:rPr>
        <w:tab/>
      </w:r>
      <w:r>
        <w:t>Vilket slags diagram är mest lämpligt när man vill visa hur det hela beror av sina delar?</w:t>
      </w:r>
      <w:r w:rsidR="007619EF">
        <w:tab/>
        <w:t>B</w:t>
      </w:r>
    </w:p>
    <w:p w14:paraId="2AF9C8C0" w14:textId="77777777" w:rsidR="00B92BA4" w:rsidRDefault="00B92BA4" w:rsidP="002511A7">
      <w:pPr>
        <w:pStyle w:val="Uppgiftluftver"/>
      </w:pPr>
      <w:r w:rsidRPr="002511A7">
        <w:rPr>
          <w:rStyle w:val="Uppgiftssiffra"/>
        </w:rPr>
        <w:t xml:space="preserve">  3</w:t>
      </w:r>
      <w:r w:rsidRPr="00932A2B">
        <w:tab/>
        <w:t xml:space="preserve">I ett fotbollslag med 20 spelare är medelåldern 25 år. </w:t>
      </w:r>
      <w:r>
        <w:br/>
        <w:t xml:space="preserve">a)  </w:t>
      </w:r>
      <w:r w:rsidRPr="00932A2B">
        <w:t>Vilken är spelarnas sammanlagda ålder?</w:t>
      </w:r>
      <w:r w:rsidR="007619EF">
        <w:tab/>
      </w:r>
      <w:r w:rsidR="00186CCC">
        <w:tab/>
      </w:r>
      <w:r w:rsidR="007619EF">
        <w:t>B  M</w:t>
      </w:r>
    </w:p>
    <w:p w14:paraId="4B973588" w14:textId="77777777" w:rsidR="00B92BA4" w:rsidRDefault="00B92BA4" w:rsidP="002511A7">
      <w:pPr>
        <w:pStyle w:val="Uppgift"/>
      </w:pPr>
      <w:r>
        <w:tab/>
        <w:t>b)  Förklara hur du tänker.</w:t>
      </w:r>
      <w:r w:rsidR="00186CCC">
        <w:tab/>
      </w:r>
      <w:r w:rsidR="00186CCC">
        <w:tab/>
      </w:r>
      <w:r w:rsidR="007619EF">
        <w:tab/>
        <w:t>R</w:t>
      </w:r>
    </w:p>
    <w:p w14:paraId="02ED7CB3" w14:textId="77777777" w:rsidR="00B92BA4" w:rsidRPr="001A26F9" w:rsidRDefault="00B92BA4" w:rsidP="002511A7">
      <w:pPr>
        <w:pStyle w:val="Uppgiftluftver"/>
      </w:pPr>
      <w:r w:rsidRPr="002511A7">
        <w:rPr>
          <w:rStyle w:val="Uppgiftssiffra"/>
        </w:rPr>
        <w:t xml:space="preserve">  4</w:t>
      </w:r>
      <w:r w:rsidRPr="001A26F9">
        <w:tab/>
        <w:t>Jonas kastar en tärning ett antal gånger. Resultatet visas i diagrammet.</w:t>
      </w:r>
    </w:p>
    <w:p w14:paraId="6BD58DC8" w14:textId="77777777" w:rsidR="00B92BA4" w:rsidRPr="001A26F9" w:rsidRDefault="00B92BA4" w:rsidP="002511A7">
      <w:pPr>
        <w:pStyle w:val="Uppgift"/>
      </w:pPr>
      <w:r w:rsidRPr="001A26F9">
        <w:tab/>
        <w:t>a)  Hur många kast gjorde Jonas?</w:t>
      </w:r>
      <w:r w:rsidR="007619EF">
        <w:tab/>
      </w:r>
      <w:r w:rsidR="00186CCC">
        <w:tab/>
      </w:r>
      <w:r w:rsidR="007619EF">
        <w:t>M</w:t>
      </w:r>
    </w:p>
    <w:p w14:paraId="7AAD18AF" w14:textId="77777777" w:rsidR="00B92BA4" w:rsidRDefault="00B92BA4" w:rsidP="002511A7">
      <w:pPr>
        <w:pStyle w:val="Uppgift"/>
      </w:pPr>
      <w:r w:rsidRPr="001A26F9">
        <w:tab/>
        <w:t>b)  Vilket antal prickar var typvärdet?</w:t>
      </w:r>
      <w:r w:rsidR="007619EF">
        <w:tab/>
      </w:r>
      <w:r w:rsidR="00186CCC">
        <w:tab/>
      </w:r>
      <w:r w:rsidR="007619EF">
        <w:t>B</w:t>
      </w:r>
    </w:p>
    <w:p w14:paraId="5D98D90C" w14:textId="782CFE71" w:rsidR="001302ED" w:rsidRPr="001A26F9" w:rsidRDefault="001302ED" w:rsidP="001302ED">
      <w:pPr>
        <w:pStyle w:val="Uppgiftluftver"/>
      </w:pPr>
      <w:r>
        <w:tab/>
        <w:t xml:space="preserve">     </w:t>
      </w:r>
      <w:r w:rsidR="006D7675">
        <w:rPr>
          <w:noProof/>
        </w:rPr>
        <w:drawing>
          <wp:inline distT="0" distB="0" distL="0" distR="0" wp14:anchorId="2072632E" wp14:editId="712A39D2">
            <wp:extent cx="1639824" cy="2572512"/>
            <wp:effectExtent l="0" t="0" r="0" b="0"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dobjekt 4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39824" cy="2572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B9BB8" w14:textId="77777777" w:rsidR="00B92BA4" w:rsidRDefault="00B92BA4" w:rsidP="002511A7">
      <w:pPr>
        <w:pStyle w:val="Uppgiftluftver"/>
      </w:pPr>
      <w:r w:rsidRPr="002511A7">
        <w:rPr>
          <w:rStyle w:val="Uppgiftssiffra"/>
        </w:rPr>
        <w:t xml:space="preserve">  5</w:t>
      </w:r>
      <w:r w:rsidRPr="001A26F9">
        <w:tab/>
      </w:r>
      <w:r>
        <w:t>a)  Vilken är medianen av Jonas resultat?</w:t>
      </w:r>
      <w:r w:rsidR="007619EF">
        <w:tab/>
      </w:r>
      <w:r w:rsidR="00186CCC">
        <w:tab/>
      </w:r>
      <w:r w:rsidR="007619EF">
        <w:t>B  M</w:t>
      </w:r>
    </w:p>
    <w:p w14:paraId="5D21AD12" w14:textId="77777777" w:rsidR="00B92BA4" w:rsidRDefault="00B92BA4" w:rsidP="002511A7">
      <w:pPr>
        <w:pStyle w:val="Uppgift"/>
      </w:pPr>
      <w:r>
        <w:tab/>
        <w:t>b)  Förklara hur du tänker för att få fram medianen.</w:t>
      </w:r>
      <w:r w:rsidR="00186CCC">
        <w:tab/>
      </w:r>
      <w:r w:rsidR="007619EF">
        <w:tab/>
        <w:t>R</w:t>
      </w:r>
    </w:p>
    <w:p w14:paraId="6FF97376" w14:textId="77777777" w:rsidR="00B92BA4" w:rsidRDefault="00B92BA4" w:rsidP="002511A7">
      <w:pPr>
        <w:pStyle w:val="Uppgiftluftver"/>
      </w:pPr>
      <w:r w:rsidRPr="002511A7">
        <w:rPr>
          <w:rStyle w:val="Uppgiftssiffra"/>
        </w:rPr>
        <w:t xml:space="preserve">  6</w:t>
      </w:r>
      <w:r w:rsidRPr="001A26F9">
        <w:tab/>
        <w:t>Fanny och hennes 1</w:t>
      </w:r>
      <w:r>
        <w:t>1</w:t>
      </w:r>
      <w:r w:rsidRPr="001A26F9">
        <w:t xml:space="preserve"> innebandykompisar åker tillsammans med sina två tränare </w:t>
      </w:r>
      <w:r w:rsidR="00186CCC">
        <w:br/>
      </w:r>
      <w:r w:rsidRPr="001A26F9">
        <w:t xml:space="preserve">på </w:t>
      </w:r>
      <w:r>
        <w:t>ett läger.</w:t>
      </w:r>
      <w:r w:rsidRPr="001A26F9">
        <w:t xml:space="preserve"> Fanny är 13 år och tränarna är i 50 års-åldern. Vilket lägesmått </w:t>
      </w:r>
      <w:r w:rsidR="00186CCC">
        <w:br/>
      </w:r>
      <w:r w:rsidRPr="001A26F9">
        <w:t>beskriver bäst gruppens ålder? Förklara hur du tänker.</w:t>
      </w:r>
      <w:r w:rsidR="007619EF">
        <w:tab/>
      </w:r>
      <w:proofErr w:type="gramStart"/>
      <w:r w:rsidR="007619EF">
        <w:t>B  R</w:t>
      </w:r>
      <w:proofErr w:type="gramEnd"/>
    </w:p>
    <w:p w14:paraId="4FCF7399" w14:textId="77777777" w:rsidR="00B92BA4" w:rsidRDefault="00B92BA4" w:rsidP="002511A7">
      <w:pPr>
        <w:pStyle w:val="Uppgiftluftver"/>
      </w:pPr>
      <w:r w:rsidRPr="002511A7">
        <w:rPr>
          <w:rStyle w:val="Uppgiftssiffra"/>
        </w:rPr>
        <w:t xml:space="preserve">  7</w:t>
      </w:r>
      <w:r w:rsidRPr="001A26F9">
        <w:tab/>
      </w:r>
      <w:r>
        <w:t>Du kastar två sexsidiga tärningar.</w:t>
      </w:r>
    </w:p>
    <w:p w14:paraId="649286A0" w14:textId="77777777" w:rsidR="00B92BA4" w:rsidRDefault="00B92BA4" w:rsidP="002511A7">
      <w:pPr>
        <w:pStyle w:val="Uppgift"/>
      </w:pPr>
      <w:r>
        <w:tab/>
        <w:t>a)  Hur stor är sannolikheten att det blir två sexor?</w:t>
      </w:r>
      <w:r w:rsidR="007619EF">
        <w:tab/>
      </w:r>
      <w:r w:rsidR="00186CCC">
        <w:tab/>
      </w:r>
      <w:r w:rsidR="007619EF">
        <w:t xml:space="preserve">B  M  </w:t>
      </w:r>
    </w:p>
    <w:p w14:paraId="6443A45B" w14:textId="7545C973" w:rsidR="00B92BA4" w:rsidRPr="001A26F9" w:rsidRDefault="00B92BA4" w:rsidP="002511A7">
      <w:pPr>
        <w:pStyle w:val="Uppgift"/>
      </w:pPr>
      <w:r>
        <w:tab/>
        <w:t>b)  Förklara hur du tänker.</w:t>
      </w:r>
      <w:r w:rsidR="006D7675">
        <w:tab/>
      </w:r>
      <w:r w:rsidR="006D7675">
        <w:tab/>
      </w:r>
      <w:r w:rsidR="007619EF">
        <w:tab/>
        <w:t>R</w:t>
      </w:r>
    </w:p>
    <w:p w14:paraId="1205170B" w14:textId="77777777" w:rsidR="00B706BA" w:rsidRDefault="00B706BA" w:rsidP="00B92BA4">
      <w:pPr>
        <w:widowControl w:val="0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  <w:tab w:val="left" w:pos="9639"/>
        </w:tabs>
        <w:overflowPunct w:val="0"/>
        <w:autoSpaceDE w:val="0"/>
        <w:autoSpaceDN w:val="0"/>
        <w:adjustRightInd w:val="0"/>
        <w:spacing w:before="400" w:after="40" w:line="280" w:lineRule="atLeast"/>
        <w:ind w:left="1106" w:hanging="397"/>
        <w:textAlignment w:val="baseline"/>
        <w:rPr>
          <w:b/>
        </w:rPr>
      </w:pPr>
      <w:r>
        <w:rPr>
          <w:b/>
        </w:rPr>
        <w:br w:type="page"/>
      </w:r>
    </w:p>
    <w:p w14:paraId="6851CE9F" w14:textId="77777777" w:rsidR="00B706BA" w:rsidRPr="000A5A8B" w:rsidRDefault="00B706BA" w:rsidP="00B7520D">
      <w:pPr>
        <w:pStyle w:val="RUnder"/>
      </w:pPr>
      <w:r w:rsidRPr="000A5A8B">
        <w:rPr>
          <w:noProof/>
        </w:rPr>
        <w:lastRenderedPageBreak/>
        <w:drawing>
          <wp:anchor distT="0" distB="0" distL="114300" distR="114300" simplePos="0" relativeHeight="251706368" behindDoc="1" locked="0" layoutInCell="1" allowOverlap="1" wp14:anchorId="7EDF517E" wp14:editId="58463CD8">
            <wp:simplePos x="0" y="0"/>
            <wp:positionH relativeFrom="margin">
              <wp:posOffset>-234315</wp:posOffset>
            </wp:positionH>
            <wp:positionV relativeFrom="margin">
              <wp:posOffset>-615950</wp:posOffset>
            </wp:positionV>
            <wp:extent cx="6377940" cy="9494520"/>
            <wp:effectExtent l="19050" t="0" r="381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A5A8B">
        <w:t>Del II</w:t>
      </w:r>
    </w:p>
    <w:p w14:paraId="25708A7F" w14:textId="77777777" w:rsidR="00B92BA4" w:rsidRPr="001A26F9" w:rsidRDefault="00B706BA" w:rsidP="002511A7">
      <w:pPr>
        <w:pStyle w:val="Uppgiftluftver"/>
      </w:pPr>
      <w:r w:rsidRPr="00B706BA">
        <w:rPr>
          <w:rStyle w:val="Uppgiftssiffra"/>
        </w:rPr>
        <w:t xml:space="preserve">  </w:t>
      </w:r>
      <w:r w:rsidR="00C34E0D" w:rsidRPr="00B706BA">
        <w:rPr>
          <w:rStyle w:val="Uppgiftssiffra"/>
        </w:rPr>
        <w:t>8</w:t>
      </w:r>
      <w:r w:rsidR="00C34E0D" w:rsidRPr="00931196">
        <w:tab/>
      </w:r>
      <w:r w:rsidR="00B92BA4" w:rsidRPr="001A26F9">
        <w:t xml:space="preserve">Klass 7B hade samlat 3 960 returburkar. Klassen hade 30 elever. </w:t>
      </w:r>
      <w:r w:rsidR="00186CCC">
        <w:br/>
      </w:r>
      <w:r w:rsidR="00B92BA4" w:rsidRPr="001A26F9">
        <w:t>Hur många burkar hade varje elev samlat i genomsnitt?</w:t>
      </w:r>
      <w:r w:rsidR="007619EF">
        <w:tab/>
      </w:r>
      <w:proofErr w:type="gramStart"/>
      <w:r w:rsidR="007619EF">
        <w:t>B  M</w:t>
      </w:r>
      <w:proofErr w:type="gramEnd"/>
      <w:r w:rsidR="007619EF">
        <w:t xml:space="preserve">  K</w:t>
      </w:r>
    </w:p>
    <w:p w14:paraId="697DF0B8" w14:textId="77777777" w:rsidR="00B92BA4" w:rsidRPr="00932A2B" w:rsidRDefault="002511A7" w:rsidP="002511A7">
      <w:pPr>
        <w:pStyle w:val="Uppgiftluftver"/>
      </w:pPr>
      <w:r>
        <w:rPr>
          <w:b/>
        </w:rPr>
        <w:t xml:space="preserve"> </w:t>
      </w:r>
      <w:r w:rsidR="00B92BA4" w:rsidRPr="002511A7">
        <w:rPr>
          <w:rStyle w:val="Uppgiftssiffra"/>
        </w:rPr>
        <w:t xml:space="preserve"> 9</w:t>
      </w:r>
      <w:r w:rsidR="00B92BA4" w:rsidRPr="00932A2B">
        <w:tab/>
        <w:t>Tabellen visar morgontemperaturen under en vecka. Beräkna</w:t>
      </w:r>
      <w:r w:rsidR="007619EF">
        <w:tab/>
      </w:r>
      <w:proofErr w:type="gramStart"/>
      <w:r w:rsidR="007619EF">
        <w:t>B  M</w:t>
      </w:r>
      <w:proofErr w:type="gramEnd"/>
      <w:r w:rsidR="007619EF">
        <w:t xml:space="preserve">  K</w:t>
      </w:r>
      <w:r w:rsidR="00B92BA4">
        <w:br/>
      </w:r>
      <w:r w:rsidR="00B92BA4" w:rsidRPr="00932A2B">
        <w:t>a)  typvärdet</w:t>
      </w:r>
      <w:r w:rsidR="00B92BA4" w:rsidRPr="00932A2B">
        <w:tab/>
        <w:t>b)  medianen</w:t>
      </w:r>
      <w:r w:rsidR="00B92BA4" w:rsidRPr="00932A2B">
        <w:tab/>
        <w:t>c)  medelvärdet</w:t>
      </w:r>
    </w:p>
    <w:p w14:paraId="1F88A0BB" w14:textId="77777777" w:rsidR="00B92BA4" w:rsidRDefault="00B92BA4" w:rsidP="009F395D">
      <w:pPr>
        <w:pStyle w:val="Uppgiftluftver"/>
        <w:tabs>
          <w:tab w:val="clear" w:pos="3000"/>
          <w:tab w:val="left" w:pos="1701"/>
        </w:tabs>
        <w:rPr>
          <w:szCs w:val="22"/>
        </w:rPr>
      </w:pPr>
      <w:r w:rsidRPr="002511A7">
        <w:rPr>
          <w:rStyle w:val="Uppgiftssiffra"/>
        </w:rPr>
        <w:tab/>
      </w:r>
      <w:r w:rsidR="001302ED">
        <w:rPr>
          <w:rStyle w:val="Uppgiftssiffra"/>
        </w:rPr>
        <w:tab/>
      </w:r>
      <w:r>
        <w:rPr>
          <w:noProof/>
          <w:szCs w:val="22"/>
        </w:rPr>
        <w:drawing>
          <wp:inline distT="0" distB="0" distL="0" distR="0" wp14:anchorId="1998FDDE" wp14:editId="40C6CA15">
            <wp:extent cx="2334788" cy="390525"/>
            <wp:effectExtent l="0" t="0" r="8890" b="0"/>
            <wp:docPr id="28" name="Bildobjekt 2" descr="Rep 2A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p 2A_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255" cy="392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8AF043" w14:textId="77777777" w:rsidR="00B92BA4" w:rsidRDefault="00B92BA4" w:rsidP="002511A7">
      <w:pPr>
        <w:pStyle w:val="Uppgiftluftver"/>
      </w:pPr>
      <w:r w:rsidRPr="002511A7">
        <w:rPr>
          <w:rStyle w:val="Uppgiftssiffra"/>
        </w:rPr>
        <w:t>10</w:t>
      </w:r>
      <w:r>
        <w:rPr>
          <w:b/>
        </w:rPr>
        <w:tab/>
      </w:r>
      <w:r>
        <w:t>Temperaturen ett sommardygn i Luleå varierade på följande sätt:</w:t>
      </w:r>
    </w:p>
    <w:p w14:paraId="08301B60" w14:textId="77777777" w:rsidR="00B92BA4" w:rsidRDefault="00B92BA4" w:rsidP="002511A7">
      <w:pPr>
        <w:pStyle w:val="Uppgiftluftver"/>
      </w:pPr>
      <w:r w:rsidRPr="002511A7">
        <w:rPr>
          <w:rStyle w:val="Uppgiftssiffra"/>
        </w:rPr>
        <w:tab/>
      </w:r>
      <w:r>
        <w:t xml:space="preserve">Klockan </w:t>
      </w:r>
      <w:r w:rsidR="002511A7">
        <w:t xml:space="preserve">  </w:t>
      </w:r>
      <w:r>
        <w:t xml:space="preserve">    08.00      12.00    </w:t>
      </w:r>
      <w:r w:rsidR="002511A7">
        <w:t xml:space="preserve"> </w:t>
      </w:r>
      <w:r>
        <w:t xml:space="preserve">  16.00   </w:t>
      </w:r>
      <w:r w:rsidR="002511A7">
        <w:t xml:space="preserve">  </w:t>
      </w:r>
      <w:r>
        <w:t xml:space="preserve">   20.00   </w:t>
      </w:r>
      <w:r w:rsidR="002511A7">
        <w:t xml:space="preserve"> </w:t>
      </w:r>
      <w:r>
        <w:t xml:space="preserve">   24.00   </w:t>
      </w:r>
      <w:r w:rsidR="002511A7">
        <w:t xml:space="preserve"> </w:t>
      </w:r>
      <w:r>
        <w:t xml:space="preserve">   04.00     08.00 </w:t>
      </w:r>
    </w:p>
    <w:p w14:paraId="3896EDF8" w14:textId="77777777" w:rsidR="00B92BA4" w:rsidRDefault="00B92BA4" w:rsidP="002511A7">
      <w:pPr>
        <w:pStyle w:val="Uppgift"/>
      </w:pPr>
      <w:r w:rsidRPr="002511A7">
        <w:rPr>
          <w:rStyle w:val="Uppgiftssiffra"/>
        </w:rPr>
        <w:tab/>
      </w:r>
      <w:r>
        <w:t xml:space="preserve">Temperatur    12°          19°          22°           17°           11°           9°          13° </w:t>
      </w:r>
    </w:p>
    <w:p w14:paraId="1134107F" w14:textId="77777777" w:rsidR="00C03FD5" w:rsidRDefault="00B92BA4" w:rsidP="002511A7">
      <w:pPr>
        <w:pStyle w:val="Uppgiftluftver"/>
      </w:pPr>
      <w:r w:rsidRPr="002511A7">
        <w:rPr>
          <w:rStyle w:val="Uppgiftssiffra"/>
        </w:rPr>
        <w:tab/>
      </w:r>
      <w:r>
        <w:t>Rita ett linjediagram över hur temperaturen varierade.</w:t>
      </w:r>
      <w:r w:rsidR="007619EF">
        <w:tab/>
      </w:r>
      <w:proofErr w:type="gramStart"/>
      <w:r w:rsidR="007619EF">
        <w:t>B  M</w:t>
      </w:r>
      <w:proofErr w:type="gramEnd"/>
      <w:r w:rsidR="007619EF">
        <w:t xml:space="preserve">  K</w:t>
      </w:r>
    </w:p>
    <w:p w14:paraId="1569A3F8" w14:textId="77777777" w:rsidR="00B92BA4" w:rsidRDefault="00B92BA4" w:rsidP="002511A7">
      <w:pPr>
        <w:pStyle w:val="Uppgiftluftver"/>
      </w:pPr>
      <w:r w:rsidRPr="002511A7">
        <w:rPr>
          <w:rStyle w:val="Uppgiftssiffra"/>
        </w:rPr>
        <w:t>11</w:t>
      </w:r>
      <w:r w:rsidRPr="007D369C">
        <w:tab/>
        <w:t xml:space="preserve">Ulrika ska skicka iväg fyra paket. Medelvärdet av paketens vikt är 8,4 hg. </w:t>
      </w:r>
      <w:r w:rsidR="00186CCC">
        <w:br/>
      </w:r>
      <w:r w:rsidRPr="007D369C">
        <w:t xml:space="preserve">Två av paketen har samma innehåll och väger 630 g vardera. Av de två </w:t>
      </w:r>
      <w:r w:rsidR="00186CCC">
        <w:br/>
      </w:r>
      <w:r w:rsidRPr="007D369C">
        <w:t xml:space="preserve">återstående paketen väger det ena dubbelt så mycket som det andra. </w:t>
      </w:r>
      <w:r w:rsidR="00186CCC">
        <w:br/>
      </w:r>
      <w:r w:rsidRPr="007D369C">
        <w:t xml:space="preserve">Hur </w:t>
      </w:r>
      <w:r>
        <w:t>mycket</w:t>
      </w:r>
      <w:r w:rsidRPr="007D369C">
        <w:t xml:space="preserve"> väger det paket som väger mest?</w:t>
      </w:r>
      <w:r>
        <w:t xml:space="preserve"> Svara i kilogram.</w:t>
      </w:r>
      <w:r w:rsidR="007619EF">
        <w:tab/>
      </w:r>
      <w:proofErr w:type="gramStart"/>
      <w:r w:rsidR="007619EF">
        <w:t>P  B</w:t>
      </w:r>
      <w:proofErr w:type="gramEnd"/>
      <w:r w:rsidR="007619EF">
        <w:t xml:space="preserve"> M  K </w:t>
      </w:r>
    </w:p>
    <w:p w14:paraId="10C40DAE" w14:textId="0BA2144C" w:rsidR="00B92BA4" w:rsidRDefault="00B92BA4" w:rsidP="002511A7">
      <w:pPr>
        <w:pStyle w:val="Uppgiftluftver"/>
        <w:rPr>
          <w:rFonts w:eastAsiaTheme="minorHAnsi"/>
          <w:lang w:eastAsia="en-US"/>
        </w:rPr>
      </w:pPr>
      <w:r w:rsidRPr="002511A7">
        <w:rPr>
          <w:rStyle w:val="Uppgiftssiffra"/>
        </w:rPr>
        <w:t>12</w:t>
      </w:r>
      <w:r>
        <w:rPr>
          <w:b/>
        </w:rPr>
        <w:tab/>
      </w:r>
      <w:r w:rsidR="009F395D" w:rsidRPr="00B967A1">
        <w:rPr>
          <w:rFonts w:eastAsiaTheme="minorHAnsi"/>
          <w:lang w:eastAsia="en-US"/>
        </w:rPr>
        <w:t>Antag att du kastar tre vanliga tärningar av vilka två är röda och en är grön.</w:t>
      </w:r>
      <w:r w:rsidR="009F395D">
        <w:rPr>
          <w:rFonts w:eastAsiaTheme="minorHAnsi"/>
          <w:lang w:eastAsia="en-US"/>
        </w:rPr>
        <w:t xml:space="preserve"> </w:t>
      </w:r>
      <w:r w:rsidR="009F395D">
        <w:rPr>
          <w:rFonts w:eastAsiaTheme="minorHAnsi"/>
          <w:lang w:eastAsia="en-US"/>
        </w:rPr>
        <w:br/>
        <w:t xml:space="preserve">Antalet möjliga utfall är 6 ∙ 6 ∙ 6 = 216. </w:t>
      </w:r>
      <w:r w:rsidR="009F395D" w:rsidRPr="00B967A1">
        <w:rPr>
          <w:rFonts w:eastAsiaTheme="minorHAnsi"/>
          <w:lang w:eastAsia="en-US"/>
        </w:rPr>
        <w:t xml:space="preserve">Hur stor är sannolikheten att den gröna </w:t>
      </w:r>
      <w:r w:rsidR="009F395D">
        <w:rPr>
          <w:rFonts w:eastAsiaTheme="minorHAnsi"/>
          <w:lang w:eastAsia="en-US"/>
        </w:rPr>
        <w:br/>
      </w:r>
      <w:r w:rsidR="009F395D" w:rsidRPr="00B967A1">
        <w:rPr>
          <w:rFonts w:eastAsiaTheme="minorHAnsi"/>
          <w:lang w:eastAsia="en-US"/>
        </w:rPr>
        <w:t xml:space="preserve">tärningen visar fler prickar än vad de röda tärningarna visar sammanlagt? </w:t>
      </w:r>
      <w:r w:rsidR="009F395D">
        <w:rPr>
          <w:rFonts w:eastAsiaTheme="minorHAnsi"/>
          <w:lang w:eastAsia="en-US"/>
        </w:rPr>
        <w:br/>
      </w:r>
      <w:r w:rsidR="009F395D" w:rsidRPr="00B967A1">
        <w:rPr>
          <w:rFonts w:eastAsiaTheme="minorHAnsi"/>
          <w:lang w:eastAsia="en-US"/>
        </w:rPr>
        <w:t>Avrunda till tiondels procent.</w:t>
      </w:r>
      <w:r w:rsidR="009F395D">
        <w:rPr>
          <w:rFonts w:eastAsiaTheme="minorHAnsi"/>
          <w:lang w:eastAsia="en-US"/>
        </w:rPr>
        <w:tab/>
      </w:r>
      <w:r w:rsidR="007619EF">
        <w:rPr>
          <w:rFonts w:eastAsiaTheme="minorHAnsi"/>
          <w:lang w:eastAsia="en-US"/>
        </w:rPr>
        <w:tab/>
      </w:r>
      <w:proofErr w:type="gramStart"/>
      <w:r w:rsidR="007619EF">
        <w:rPr>
          <w:rFonts w:eastAsiaTheme="minorHAnsi"/>
          <w:lang w:eastAsia="en-US"/>
        </w:rPr>
        <w:t>P  B</w:t>
      </w:r>
      <w:proofErr w:type="gramEnd"/>
      <w:r w:rsidR="007619EF">
        <w:rPr>
          <w:rFonts w:eastAsiaTheme="minorHAnsi"/>
          <w:lang w:eastAsia="en-US"/>
        </w:rPr>
        <w:t xml:space="preserve">  M  K</w:t>
      </w:r>
    </w:p>
    <w:p w14:paraId="4C4D829C" w14:textId="77777777" w:rsidR="00B92BA4" w:rsidRDefault="00B92BA4" w:rsidP="00B92BA4">
      <w:pPr>
        <w:spacing w:after="160" w:line="259" w:lineRule="auto"/>
        <w:rPr>
          <w:rFonts w:eastAsiaTheme="minorHAnsi"/>
          <w:b/>
          <w:lang w:eastAsia="en-US"/>
        </w:rPr>
      </w:pPr>
      <w:r>
        <w:rPr>
          <w:rFonts w:eastAsiaTheme="minorHAnsi"/>
          <w:b/>
          <w:lang w:eastAsia="en-US"/>
        </w:rPr>
        <w:br w:type="page"/>
      </w:r>
    </w:p>
    <w:p w14:paraId="54986F91" w14:textId="77777777" w:rsidR="00E13E05" w:rsidRPr="00B7520D" w:rsidRDefault="00CF5701" w:rsidP="002511A7">
      <w:pPr>
        <w:pStyle w:val="FormatmallRAvsnittArial19pt"/>
      </w:pPr>
      <w:r w:rsidRPr="00B7520D">
        <w:rPr>
          <w:noProof/>
          <w:szCs w:val="28"/>
        </w:rPr>
        <w:lastRenderedPageBreak/>
        <w:drawing>
          <wp:anchor distT="0" distB="0" distL="114300" distR="114300" simplePos="0" relativeHeight="251704320" behindDoc="1" locked="0" layoutInCell="1" allowOverlap="1" wp14:anchorId="1D70AF4E" wp14:editId="070217B6">
            <wp:simplePos x="0" y="0"/>
            <wp:positionH relativeFrom="margin">
              <wp:posOffset>-184785</wp:posOffset>
            </wp:positionH>
            <wp:positionV relativeFrom="margin">
              <wp:posOffset>-684530</wp:posOffset>
            </wp:positionV>
            <wp:extent cx="6377940" cy="9494520"/>
            <wp:effectExtent l="19050" t="0" r="3810" b="0"/>
            <wp:wrapNone/>
            <wp:docPr id="17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5453" w:rsidRPr="00B7520D">
        <w:t>F</w:t>
      </w:r>
      <w:r w:rsidR="00E13E05" w:rsidRPr="00B7520D">
        <w:t>acit och lösningar</w:t>
      </w:r>
    </w:p>
    <w:p w14:paraId="76FCDFCB" w14:textId="77777777" w:rsidR="00E13E05" w:rsidRPr="00B7520D" w:rsidRDefault="00E13E05" w:rsidP="00B7520D">
      <w:pPr>
        <w:pStyle w:val="RUnder"/>
      </w:pPr>
      <w:r w:rsidRPr="00B7520D">
        <w:t>Del I</w:t>
      </w:r>
    </w:p>
    <w:p w14:paraId="5E2271F2" w14:textId="77777777" w:rsidR="00B92BA4" w:rsidRPr="00A12296" w:rsidRDefault="00CF5701" w:rsidP="002511A7">
      <w:pPr>
        <w:pStyle w:val="Uppgift"/>
        <w:rPr>
          <w:rFonts w:eastAsiaTheme="minorHAnsi"/>
          <w:lang w:eastAsia="en-US"/>
        </w:rPr>
      </w:pPr>
      <w:r w:rsidRPr="00A12296">
        <w:rPr>
          <w:rStyle w:val="Uppgiftssiffra"/>
          <w:b/>
        </w:rPr>
        <w:t xml:space="preserve">  </w:t>
      </w:r>
      <w:r w:rsidR="00E13E05" w:rsidRPr="00A12296">
        <w:rPr>
          <w:rStyle w:val="Uppgiftssiffra"/>
          <w:b/>
        </w:rPr>
        <w:t>1</w:t>
      </w:r>
      <w:r w:rsidR="00C37726" w:rsidRPr="00A12296">
        <w:t xml:space="preserve"> </w:t>
      </w:r>
      <w:r w:rsidR="00C22F7F" w:rsidRPr="00A12296">
        <w:tab/>
      </w:r>
      <w:r w:rsidR="00B92BA4" w:rsidRPr="00A12296">
        <w:rPr>
          <w:rFonts w:eastAsiaTheme="minorHAnsi"/>
          <w:lang w:eastAsia="en-US"/>
        </w:rPr>
        <w:t xml:space="preserve">50 </w:t>
      </w:r>
      <w:proofErr w:type="spellStart"/>
      <w:r w:rsidR="00B92BA4" w:rsidRPr="00A12296">
        <w:rPr>
          <w:rFonts w:eastAsiaTheme="minorHAnsi"/>
          <w:lang w:eastAsia="en-US"/>
        </w:rPr>
        <w:t>st</w:t>
      </w:r>
      <w:proofErr w:type="spellEnd"/>
    </w:p>
    <w:p w14:paraId="6A7A2CD9" w14:textId="77777777" w:rsidR="00B92BA4" w:rsidRPr="00A12296" w:rsidRDefault="002511A7" w:rsidP="002511A7">
      <w:pPr>
        <w:pStyle w:val="Uppgift"/>
        <w:rPr>
          <w:rFonts w:eastAsiaTheme="minorHAnsi"/>
          <w:lang w:eastAsia="en-US"/>
        </w:rPr>
      </w:pPr>
      <w:r w:rsidRPr="00A12296">
        <w:rPr>
          <w:rStyle w:val="Uppgiftssiffra"/>
          <w:rFonts w:eastAsiaTheme="minorHAnsi"/>
        </w:rPr>
        <w:t xml:space="preserve">  </w:t>
      </w:r>
      <w:r w:rsidR="00B92BA4" w:rsidRPr="00A12296">
        <w:rPr>
          <w:rStyle w:val="Uppgiftssiffra"/>
          <w:rFonts w:eastAsiaTheme="minorHAnsi"/>
        </w:rPr>
        <w:t>2</w:t>
      </w:r>
      <w:r w:rsidR="00B92BA4" w:rsidRPr="00A12296">
        <w:rPr>
          <w:rFonts w:eastAsiaTheme="minorHAnsi"/>
          <w:lang w:eastAsia="en-US"/>
        </w:rPr>
        <w:tab/>
        <w:t>Cirkeldiagram</w:t>
      </w:r>
    </w:p>
    <w:p w14:paraId="6C177C29" w14:textId="77777777" w:rsidR="00B92BA4" w:rsidRPr="00A12296" w:rsidRDefault="002511A7" w:rsidP="002511A7">
      <w:pPr>
        <w:pStyle w:val="Uppgift"/>
        <w:rPr>
          <w:rFonts w:eastAsiaTheme="minorHAnsi"/>
          <w:lang w:eastAsia="en-US"/>
        </w:rPr>
      </w:pPr>
      <w:r w:rsidRPr="00A12296">
        <w:rPr>
          <w:rStyle w:val="Uppgiftssiffra"/>
          <w:rFonts w:eastAsiaTheme="minorHAnsi"/>
        </w:rPr>
        <w:t xml:space="preserve">  </w:t>
      </w:r>
      <w:r w:rsidR="00B92BA4" w:rsidRPr="00A12296">
        <w:rPr>
          <w:rStyle w:val="Uppgiftssiffra"/>
          <w:rFonts w:eastAsiaTheme="minorHAnsi"/>
        </w:rPr>
        <w:t>3</w:t>
      </w:r>
      <w:r w:rsidR="00B92BA4" w:rsidRPr="00A12296">
        <w:rPr>
          <w:rFonts w:eastAsiaTheme="minorHAnsi"/>
          <w:lang w:eastAsia="en-US"/>
        </w:rPr>
        <w:tab/>
        <w:t>a) 500 år</w:t>
      </w:r>
    </w:p>
    <w:p w14:paraId="5C033059" w14:textId="77777777" w:rsidR="00B92BA4" w:rsidRPr="00245A05" w:rsidRDefault="00B92BA4" w:rsidP="002511A7">
      <w:pPr>
        <w:pStyle w:val="Uppgift"/>
        <w:rPr>
          <w:rFonts w:eastAsiaTheme="minorHAnsi"/>
          <w:lang w:val="en-GB" w:eastAsia="en-US"/>
        </w:rPr>
      </w:pPr>
      <w:r w:rsidRPr="00A12296">
        <w:rPr>
          <w:rFonts w:eastAsiaTheme="minorHAnsi"/>
          <w:lang w:eastAsia="en-US"/>
        </w:rPr>
        <w:tab/>
      </w:r>
      <w:r w:rsidRPr="00245A05">
        <w:rPr>
          <w:rFonts w:eastAsiaTheme="minorHAnsi"/>
          <w:lang w:val="en-GB" w:eastAsia="en-US"/>
        </w:rPr>
        <w:t>b) 20 ∙ 25 = 500</w:t>
      </w:r>
    </w:p>
    <w:p w14:paraId="01629F20" w14:textId="77777777" w:rsidR="00B92BA4" w:rsidRPr="00245A05" w:rsidRDefault="002511A7" w:rsidP="002511A7">
      <w:pPr>
        <w:pStyle w:val="Uppgift"/>
        <w:rPr>
          <w:rFonts w:eastAsiaTheme="minorHAnsi"/>
          <w:lang w:val="en-GB" w:eastAsia="en-US"/>
        </w:rPr>
      </w:pPr>
      <w:r w:rsidRPr="00245A05">
        <w:rPr>
          <w:rStyle w:val="Uppgiftssiffra"/>
          <w:rFonts w:eastAsiaTheme="minorHAnsi"/>
          <w:lang w:val="en-GB"/>
        </w:rPr>
        <w:t xml:space="preserve">  </w:t>
      </w:r>
      <w:r w:rsidR="00B92BA4" w:rsidRPr="00245A05">
        <w:rPr>
          <w:rStyle w:val="Uppgiftssiffra"/>
          <w:rFonts w:eastAsiaTheme="minorHAnsi"/>
          <w:lang w:val="en-GB"/>
        </w:rPr>
        <w:t>4</w:t>
      </w:r>
      <w:r w:rsidR="00B92BA4" w:rsidRPr="00245A05">
        <w:rPr>
          <w:rFonts w:eastAsiaTheme="minorHAnsi"/>
          <w:lang w:val="en-GB" w:eastAsia="en-US"/>
        </w:rPr>
        <w:tab/>
        <w:t xml:space="preserve">a) 30 </w:t>
      </w:r>
      <w:proofErr w:type="spellStart"/>
      <w:r w:rsidR="00B92BA4" w:rsidRPr="00245A05">
        <w:rPr>
          <w:rFonts w:eastAsiaTheme="minorHAnsi"/>
          <w:lang w:val="en-GB" w:eastAsia="en-US"/>
        </w:rPr>
        <w:t>st</w:t>
      </w:r>
      <w:proofErr w:type="spellEnd"/>
    </w:p>
    <w:p w14:paraId="3F7F4B78" w14:textId="77777777" w:rsidR="00B92BA4" w:rsidRPr="00A12296" w:rsidRDefault="00B92BA4" w:rsidP="002511A7">
      <w:pPr>
        <w:pStyle w:val="Uppgift"/>
        <w:rPr>
          <w:rFonts w:eastAsiaTheme="minorHAnsi"/>
          <w:lang w:val="en-US" w:eastAsia="en-US"/>
        </w:rPr>
      </w:pPr>
      <w:r w:rsidRPr="00245A05">
        <w:rPr>
          <w:rFonts w:eastAsiaTheme="minorHAnsi"/>
          <w:lang w:val="en-GB" w:eastAsia="en-US"/>
        </w:rPr>
        <w:tab/>
      </w:r>
      <w:r w:rsidRPr="00A12296">
        <w:rPr>
          <w:rFonts w:eastAsiaTheme="minorHAnsi"/>
          <w:lang w:val="en-US" w:eastAsia="en-US"/>
        </w:rPr>
        <w:t xml:space="preserve">b) </w:t>
      </w:r>
      <w:r w:rsidR="00C03FD5" w:rsidRPr="00A12296">
        <w:rPr>
          <w:rFonts w:eastAsiaTheme="minorHAnsi"/>
          <w:lang w:val="en-US" w:eastAsia="en-US"/>
        </w:rPr>
        <w:t>2</w:t>
      </w:r>
      <w:r w:rsidRPr="00A12296">
        <w:rPr>
          <w:rFonts w:eastAsiaTheme="minorHAnsi"/>
          <w:lang w:val="en-US" w:eastAsia="en-US"/>
        </w:rPr>
        <w:t xml:space="preserve"> </w:t>
      </w:r>
      <w:proofErr w:type="spellStart"/>
      <w:r w:rsidRPr="00A12296">
        <w:rPr>
          <w:rFonts w:eastAsiaTheme="minorHAnsi"/>
          <w:lang w:val="en-US" w:eastAsia="en-US"/>
        </w:rPr>
        <w:t>prickar</w:t>
      </w:r>
      <w:proofErr w:type="spellEnd"/>
    </w:p>
    <w:p w14:paraId="117F00F5" w14:textId="77777777" w:rsidR="00B92BA4" w:rsidRPr="00A12296" w:rsidRDefault="002511A7" w:rsidP="002511A7">
      <w:pPr>
        <w:pStyle w:val="Uppgift"/>
        <w:rPr>
          <w:rFonts w:eastAsiaTheme="minorHAnsi"/>
          <w:lang w:val="en-US" w:eastAsia="en-US"/>
        </w:rPr>
      </w:pPr>
      <w:r w:rsidRPr="00A12296">
        <w:rPr>
          <w:rStyle w:val="Uppgiftssiffra"/>
          <w:rFonts w:eastAsiaTheme="minorHAnsi"/>
          <w:lang w:val="en-US"/>
        </w:rPr>
        <w:t xml:space="preserve">  </w:t>
      </w:r>
      <w:r w:rsidR="00B92BA4" w:rsidRPr="00A12296">
        <w:rPr>
          <w:rStyle w:val="Uppgiftssiffra"/>
          <w:rFonts w:eastAsiaTheme="minorHAnsi"/>
          <w:lang w:val="en-US"/>
        </w:rPr>
        <w:t>5</w:t>
      </w:r>
      <w:r w:rsidR="00B92BA4" w:rsidRPr="00A12296">
        <w:rPr>
          <w:rFonts w:eastAsiaTheme="minorHAnsi"/>
          <w:lang w:val="en-US" w:eastAsia="en-US"/>
        </w:rPr>
        <w:tab/>
        <w:t xml:space="preserve">a) </w:t>
      </w:r>
      <w:r w:rsidR="00C03FD5" w:rsidRPr="00A12296">
        <w:rPr>
          <w:rFonts w:eastAsiaTheme="minorHAnsi"/>
          <w:lang w:val="en-US" w:eastAsia="en-US"/>
        </w:rPr>
        <w:t>3,5</w:t>
      </w:r>
      <w:r w:rsidR="00B92BA4" w:rsidRPr="00A12296">
        <w:rPr>
          <w:rFonts w:eastAsiaTheme="minorHAnsi"/>
          <w:lang w:val="en-US" w:eastAsia="en-US"/>
        </w:rPr>
        <w:t xml:space="preserve"> </w:t>
      </w:r>
      <w:proofErr w:type="spellStart"/>
      <w:r w:rsidR="00B92BA4" w:rsidRPr="00A12296">
        <w:rPr>
          <w:rFonts w:eastAsiaTheme="minorHAnsi"/>
          <w:lang w:val="en-US" w:eastAsia="en-US"/>
        </w:rPr>
        <w:t>prickar</w:t>
      </w:r>
      <w:proofErr w:type="spellEnd"/>
    </w:p>
    <w:p w14:paraId="50546516" w14:textId="77777777" w:rsidR="00B92BA4" w:rsidRDefault="00B92BA4" w:rsidP="002511A7">
      <w:pPr>
        <w:pStyle w:val="Uppgift"/>
        <w:rPr>
          <w:rFonts w:eastAsiaTheme="minorHAnsi"/>
          <w:lang w:eastAsia="en-US"/>
        </w:rPr>
      </w:pPr>
      <w:r w:rsidRPr="00A12296">
        <w:rPr>
          <w:rFonts w:eastAsiaTheme="minorHAnsi"/>
          <w:lang w:val="en-US" w:eastAsia="en-US"/>
        </w:rPr>
        <w:tab/>
      </w:r>
      <w:r>
        <w:rPr>
          <w:rFonts w:eastAsiaTheme="minorHAnsi"/>
          <w:lang w:eastAsia="en-US"/>
        </w:rPr>
        <w:t xml:space="preserve">b) Eftersom det är 30 kast så är medianen lika med medelvärdet av 15:e </w:t>
      </w:r>
      <w:r w:rsidR="002511A7">
        <w:rPr>
          <w:rFonts w:eastAsiaTheme="minorHAnsi"/>
          <w:lang w:eastAsia="en-US"/>
        </w:rPr>
        <w:br/>
        <w:t xml:space="preserve">    </w:t>
      </w:r>
      <w:r>
        <w:rPr>
          <w:rFonts w:eastAsiaTheme="minorHAnsi"/>
          <w:lang w:eastAsia="en-US"/>
        </w:rPr>
        <w:t xml:space="preserve">och 16:e värdet när alla värden skrivs i storleksordning. </w:t>
      </w:r>
      <w:r w:rsidR="002511A7">
        <w:rPr>
          <w:rFonts w:eastAsiaTheme="minorHAnsi"/>
          <w:lang w:eastAsia="en-US"/>
        </w:rPr>
        <w:br/>
        <w:t xml:space="preserve">    </w:t>
      </w:r>
      <w:r>
        <w:rPr>
          <w:rFonts w:eastAsiaTheme="minorHAnsi"/>
          <w:lang w:eastAsia="en-US"/>
        </w:rPr>
        <w:t xml:space="preserve">Det är </w:t>
      </w:r>
      <w:r w:rsidR="00C03FD5">
        <w:rPr>
          <w:rFonts w:eastAsiaTheme="minorHAnsi"/>
          <w:lang w:eastAsia="en-US"/>
        </w:rPr>
        <w:t>4</w:t>
      </w:r>
      <w:r>
        <w:rPr>
          <w:rFonts w:eastAsiaTheme="minorHAnsi"/>
          <w:lang w:eastAsia="en-US"/>
        </w:rPr>
        <w:t xml:space="preserve"> + </w:t>
      </w:r>
      <w:r w:rsidR="00C03FD5">
        <w:rPr>
          <w:rFonts w:eastAsiaTheme="minorHAnsi"/>
          <w:lang w:eastAsia="en-US"/>
        </w:rPr>
        <w:t>7</w:t>
      </w:r>
      <w:r>
        <w:rPr>
          <w:rFonts w:eastAsiaTheme="minorHAnsi"/>
          <w:lang w:eastAsia="en-US"/>
        </w:rPr>
        <w:t xml:space="preserve"> + 4 = 1</w:t>
      </w:r>
      <w:r w:rsidR="00C03FD5">
        <w:rPr>
          <w:rFonts w:eastAsiaTheme="minorHAnsi"/>
          <w:lang w:eastAsia="en-US"/>
        </w:rPr>
        <w:t>5</w:t>
      </w:r>
      <w:r>
        <w:rPr>
          <w:rFonts w:eastAsiaTheme="minorHAnsi"/>
          <w:lang w:eastAsia="en-US"/>
        </w:rPr>
        <w:t xml:space="preserve"> värden som är 3 eller lägre</w:t>
      </w:r>
      <w:r w:rsidR="00C03FD5">
        <w:rPr>
          <w:rFonts w:eastAsiaTheme="minorHAnsi"/>
          <w:lang w:eastAsia="en-US"/>
        </w:rPr>
        <w:t xml:space="preserve"> och lika </w:t>
      </w:r>
      <w:r w:rsidR="00E930E7">
        <w:rPr>
          <w:rFonts w:eastAsiaTheme="minorHAnsi"/>
          <w:lang w:eastAsia="en-US"/>
        </w:rPr>
        <w:t xml:space="preserve">många </w:t>
      </w:r>
      <w:r w:rsidR="00C03FD5">
        <w:rPr>
          <w:rFonts w:eastAsiaTheme="minorHAnsi"/>
          <w:lang w:eastAsia="en-US"/>
        </w:rPr>
        <w:t>som är 4 eller högre</w:t>
      </w:r>
      <w:r>
        <w:rPr>
          <w:rFonts w:eastAsiaTheme="minorHAnsi"/>
          <w:lang w:eastAsia="en-US"/>
        </w:rPr>
        <w:t>.</w:t>
      </w:r>
      <w:r w:rsidR="00C03FD5">
        <w:rPr>
          <w:rFonts w:eastAsiaTheme="minorHAnsi"/>
          <w:lang w:eastAsia="en-US"/>
        </w:rPr>
        <w:br/>
      </w:r>
      <w:r w:rsidR="002511A7">
        <w:rPr>
          <w:rFonts w:eastAsiaTheme="minorHAnsi"/>
          <w:lang w:eastAsia="en-US"/>
        </w:rPr>
        <w:t xml:space="preserve">    </w:t>
      </w:r>
      <w:r w:rsidR="00C03FD5">
        <w:rPr>
          <w:rFonts w:eastAsiaTheme="minorHAnsi"/>
          <w:lang w:eastAsia="en-US"/>
        </w:rPr>
        <w:t xml:space="preserve">Medianen är därför </w:t>
      </w:r>
      <w:r w:rsidR="00C03FD5" w:rsidRPr="00C03FD5">
        <w:rPr>
          <w:rFonts w:eastAsiaTheme="minorHAnsi"/>
          <w:position w:val="-22"/>
          <w:lang w:eastAsia="en-US"/>
        </w:rPr>
        <w:object w:dxaOrig="520" w:dyaOrig="580" w14:anchorId="76544275">
          <v:shape id="_x0000_i1026" type="#_x0000_t75" style="width:25.5pt;height:28.5pt" o:ole="">
            <v:imagedata r:id="rId11" o:title=""/>
          </v:shape>
          <o:OLEObject Type="Embed" ProgID="Equation.DSMT4" ShapeID="_x0000_i1026" DrawAspect="Content" ObjectID="_1725256080" r:id="rId12"/>
        </w:object>
      </w:r>
      <w:r w:rsidR="00C03FD5">
        <w:rPr>
          <w:rFonts w:eastAsiaTheme="minorHAnsi"/>
          <w:lang w:eastAsia="en-US"/>
        </w:rPr>
        <w:t xml:space="preserve"> = 3,5.</w:t>
      </w:r>
    </w:p>
    <w:p w14:paraId="50B6CBAB" w14:textId="77777777" w:rsidR="00B92BA4" w:rsidRDefault="002511A7" w:rsidP="002511A7">
      <w:pPr>
        <w:pStyle w:val="Uppgift"/>
        <w:rPr>
          <w:rFonts w:eastAsiaTheme="minorHAnsi"/>
          <w:lang w:eastAsia="en-US"/>
        </w:rPr>
      </w:pPr>
      <w:r w:rsidRPr="002511A7">
        <w:rPr>
          <w:rStyle w:val="Uppgiftssiffra"/>
          <w:rFonts w:eastAsiaTheme="minorHAnsi"/>
        </w:rPr>
        <w:t xml:space="preserve">  </w:t>
      </w:r>
      <w:r w:rsidR="00B92BA4" w:rsidRPr="002511A7">
        <w:rPr>
          <w:rStyle w:val="Uppgiftssiffra"/>
          <w:rFonts w:eastAsiaTheme="minorHAnsi"/>
        </w:rPr>
        <w:t>6</w:t>
      </w:r>
      <w:r w:rsidR="00B92BA4">
        <w:rPr>
          <w:rFonts w:eastAsiaTheme="minorHAnsi"/>
          <w:lang w:eastAsia="en-US"/>
        </w:rPr>
        <w:tab/>
        <w:t>Medianen är bäst eftersom två värden är mycket högre än de övriga.</w:t>
      </w:r>
    </w:p>
    <w:p w14:paraId="0FB02E53" w14:textId="77777777" w:rsidR="00B92BA4" w:rsidRDefault="002511A7" w:rsidP="001302ED">
      <w:pPr>
        <w:pStyle w:val="Uppgift"/>
        <w:tabs>
          <w:tab w:val="clear" w:pos="3000"/>
          <w:tab w:val="left" w:pos="1985"/>
        </w:tabs>
      </w:pPr>
      <w:r w:rsidRPr="002511A7">
        <w:rPr>
          <w:rStyle w:val="Uppgiftssiffra"/>
          <w:rFonts w:eastAsiaTheme="minorHAnsi"/>
        </w:rPr>
        <w:t xml:space="preserve">  </w:t>
      </w:r>
      <w:r w:rsidR="00B92BA4" w:rsidRPr="002511A7">
        <w:rPr>
          <w:rStyle w:val="Uppgiftssiffra"/>
          <w:rFonts w:eastAsiaTheme="minorHAnsi"/>
        </w:rPr>
        <w:t>7</w:t>
      </w:r>
      <w:r w:rsidR="00B92BA4">
        <w:rPr>
          <w:rFonts w:eastAsiaTheme="minorHAnsi"/>
          <w:b/>
          <w:lang w:eastAsia="en-US"/>
        </w:rPr>
        <w:tab/>
      </w:r>
      <w:r w:rsidR="00B92BA4">
        <w:rPr>
          <w:rFonts w:eastAsiaTheme="minorHAnsi"/>
          <w:lang w:eastAsia="en-US"/>
        </w:rPr>
        <w:t xml:space="preserve">a) </w:t>
      </w:r>
      <w:r w:rsidRPr="002511A7">
        <w:rPr>
          <w:position w:val="-22"/>
        </w:rPr>
        <w:object w:dxaOrig="320" w:dyaOrig="580" w14:anchorId="19867C31">
          <v:shape id="_x0000_i1027" type="#_x0000_t75" style="width:15.75pt;height:29.25pt" o:ole="">
            <v:imagedata r:id="rId13" o:title=""/>
          </v:shape>
          <o:OLEObject Type="Embed" ProgID="Equation.DSMT4" ShapeID="_x0000_i1027" DrawAspect="Content" ObjectID="_1725256081" r:id="rId14"/>
        </w:object>
      </w:r>
      <w:r w:rsidR="00B92BA4">
        <w:tab/>
        <w:t>b) Det är 36 möjliga utfall och endast 1 gynnsamt utfall.</w:t>
      </w:r>
    </w:p>
    <w:p w14:paraId="74EDD967" w14:textId="77777777" w:rsidR="00B92BA4" w:rsidRPr="002703C7" w:rsidRDefault="00B92BA4" w:rsidP="002511A7">
      <w:pPr>
        <w:pStyle w:val="RUnder"/>
        <w:rPr>
          <w:lang w:val="en-GB"/>
        </w:rPr>
      </w:pPr>
      <w:r w:rsidRPr="002703C7">
        <w:rPr>
          <w:lang w:val="en-GB"/>
        </w:rPr>
        <w:t>Del II</w:t>
      </w:r>
    </w:p>
    <w:p w14:paraId="63BA278C" w14:textId="77777777" w:rsidR="00B92BA4" w:rsidRPr="002703C7" w:rsidRDefault="002511A7" w:rsidP="002511A7">
      <w:pPr>
        <w:pStyle w:val="Uppgift"/>
        <w:rPr>
          <w:lang w:val="en-GB"/>
        </w:rPr>
      </w:pPr>
      <w:r w:rsidRPr="00186CCC">
        <w:rPr>
          <w:rStyle w:val="Uppgiftssiffra"/>
          <w:lang w:val="en-GB"/>
        </w:rPr>
        <w:t xml:space="preserve">  </w:t>
      </w:r>
      <w:r w:rsidR="00B92BA4" w:rsidRPr="00186CCC">
        <w:rPr>
          <w:rStyle w:val="Uppgiftssiffra"/>
          <w:lang w:val="en-GB"/>
        </w:rPr>
        <w:t>8</w:t>
      </w:r>
      <w:r w:rsidR="00B92BA4" w:rsidRPr="002703C7">
        <w:rPr>
          <w:b/>
          <w:lang w:val="en-GB"/>
        </w:rPr>
        <w:tab/>
      </w:r>
      <w:r w:rsidR="00B92BA4" w:rsidRPr="002703C7">
        <w:rPr>
          <w:lang w:val="en-GB"/>
        </w:rPr>
        <w:t xml:space="preserve">132 </w:t>
      </w:r>
      <w:proofErr w:type="spellStart"/>
      <w:r w:rsidR="00B92BA4" w:rsidRPr="002703C7">
        <w:rPr>
          <w:lang w:val="en-GB"/>
        </w:rPr>
        <w:t>st</w:t>
      </w:r>
      <w:proofErr w:type="spellEnd"/>
    </w:p>
    <w:p w14:paraId="778C0BAF" w14:textId="77777777" w:rsidR="00B92BA4" w:rsidRPr="002703C7" w:rsidRDefault="002511A7" w:rsidP="001302ED">
      <w:pPr>
        <w:pStyle w:val="Uppgift"/>
        <w:tabs>
          <w:tab w:val="clear" w:pos="3000"/>
          <w:tab w:val="clear" w:pos="5273"/>
          <w:tab w:val="left" w:pos="1985"/>
          <w:tab w:val="left" w:pos="3686"/>
        </w:tabs>
        <w:rPr>
          <w:lang w:val="en-GB"/>
        </w:rPr>
      </w:pPr>
      <w:r w:rsidRPr="00186CCC">
        <w:rPr>
          <w:rStyle w:val="Uppgiftssiffra"/>
          <w:lang w:val="en-GB"/>
        </w:rPr>
        <w:t xml:space="preserve">  </w:t>
      </w:r>
      <w:r w:rsidR="00B92BA4" w:rsidRPr="00186CCC">
        <w:rPr>
          <w:rStyle w:val="Uppgiftssiffra"/>
          <w:lang w:val="en-GB"/>
        </w:rPr>
        <w:t>9</w:t>
      </w:r>
      <w:r w:rsidR="00B92BA4" w:rsidRPr="002703C7">
        <w:rPr>
          <w:lang w:val="en-GB"/>
        </w:rPr>
        <w:tab/>
        <w:t>a) 3°</w:t>
      </w:r>
      <w:r w:rsidR="00B92BA4" w:rsidRPr="002703C7">
        <w:rPr>
          <w:lang w:val="en-GB"/>
        </w:rPr>
        <w:tab/>
        <w:t>b) 3°</w:t>
      </w:r>
      <w:r w:rsidR="00B92BA4" w:rsidRPr="002703C7">
        <w:rPr>
          <w:lang w:val="en-GB"/>
        </w:rPr>
        <w:tab/>
        <w:t>c) 2°</w:t>
      </w:r>
    </w:p>
    <w:p w14:paraId="52A93302" w14:textId="77777777" w:rsidR="00B92BA4" w:rsidRDefault="00744069" w:rsidP="002511A7">
      <w:pPr>
        <w:pStyle w:val="Uppgift"/>
        <w:rPr>
          <w:b/>
        </w:rPr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07392" behindDoc="1" locked="0" layoutInCell="1" allowOverlap="1" wp14:anchorId="575716AD" wp14:editId="430DD180">
            <wp:simplePos x="0" y="0"/>
            <wp:positionH relativeFrom="column">
              <wp:posOffset>360045</wp:posOffset>
            </wp:positionH>
            <wp:positionV relativeFrom="paragraph">
              <wp:posOffset>80645</wp:posOffset>
            </wp:positionV>
            <wp:extent cx="1495425" cy="1432560"/>
            <wp:effectExtent l="0" t="0" r="9525" b="0"/>
            <wp:wrapNone/>
            <wp:docPr id="2" name="Bildobjekt 1" descr="Ö5-1-10 facit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5-1-10 facit.eps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2BA4" w:rsidRPr="002511A7">
        <w:rPr>
          <w:rStyle w:val="Uppgiftssiffra"/>
        </w:rPr>
        <w:t>10</w:t>
      </w:r>
    </w:p>
    <w:p w14:paraId="4016A613" w14:textId="77777777" w:rsidR="00744069" w:rsidRDefault="00744069" w:rsidP="002511A7">
      <w:pPr>
        <w:pStyle w:val="Uppgift"/>
      </w:pPr>
    </w:p>
    <w:p w14:paraId="3FEDF248" w14:textId="77777777" w:rsidR="00744069" w:rsidRDefault="00744069" w:rsidP="002511A7">
      <w:pPr>
        <w:pStyle w:val="Uppgift"/>
      </w:pPr>
    </w:p>
    <w:p w14:paraId="267483A8" w14:textId="77777777" w:rsidR="00744069" w:rsidRDefault="00744069" w:rsidP="002511A7">
      <w:pPr>
        <w:pStyle w:val="Uppgift"/>
      </w:pPr>
    </w:p>
    <w:p w14:paraId="5EEB9327" w14:textId="77777777" w:rsidR="00744069" w:rsidRDefault="00744069" w:rsidP="002511A7">
      <w:pPr>
        <w:pStyle w:val="Uppgift"/>
      </w:pPr>
    </w:p>
    <w:p w14:paraId="0E79382E" w14:textId="77777777" w:rsidR="00744069" w:rsidRDefault="00744069" w:rsidP="002511A7">
      <w:pPr>
        <w:pStyle w:val="Uppgift"/>
      </w:pPr>
    </w:p>
    <w:p w14:paraId="5B6CFD99" w14:textId="77777777" w:rsidR="00744069" w:rsidRDefault="00744069" w:rsidP="002511A7">
      <w:pPr>
        <w:pStyle w:val="Uppgift"/>
      </w:pPr>
    </w:p>
    <w:p w14:paraId="7F49BBF5" w14:textId="77777777" w:rsidR="00744069" w:rsidRDefault="00744069" w:rsidP="002511A7">
      <w:pPr>
        <w:pStyle w:val="Uppgift"/>
      </w:pPr>
    </w:p>
    <w:p w14:paraId="4ABC9CFD" w14:textId="77777777" w:rsidR="00B92BA4" w:rsidRDefault="002511A7" w:rsidP="002511A7">
      <w:pPr>
        <w:pStyle w:val="Uppgift"/>
      </w:pPr>
      <w:r>
        <w:tab/>
      </w:r>
    </w:p>
    <w:p w14:paraId="40DF80D5" w14:textId="77777777" w:rsidR="00B92BA4" w:rsidRDefault="00B92BA4" w:rsidP="002511A7">
      <w:pPr>
        <w:pStyle w:val="Uppgift"/>
      </w:pPr>
      <w:r w:rsidRPr="002511A7">
        <w:rPr>
          <w:rStyle w:val="Uppgiftssiffra"/>
        </w:rPr>
        <w:t>11</w:t>
      </w:r>
      <w:r>
        <w:rPr>
          <w:b/>
        </w:rPr>
        <w:tab/>
      </w:r>
      <w:r>
        <w:t>Sammanlagd vikt: 4 ∙ 8,4 hg = 33,6 hg</w:t>
      </w:r>
    </w:p>
    <w:p w14:paraId="595E4CEF" w14:textId="77777777" w:rsidR="00B92BA4" w:rsidRDefault="002511A7" w:rsidP="002511A7">
      <w:pPr>
        <w:pStyle w:val="Uppgift"/>
      </w:pPr>
      <w:r>
        <w:tab/>
      </w:r>
      <w:r w:rsidR="00B92BA4">
        <w:t>630 g = 6,3 hg</w:t>
      </w:r>
    </w:p>
    <w:p w14:paraId="11BA59B3" w14:textId="77777777" w:rsidR="00B92BA4" w:rsidRDefault="002511A7" w:rsidP="002511A7">
      <w:pPr>
        <w:pStyle w:val="Uppgift"/>
      </w:pPr>
      <w:r>
        <w:tab/>
      </w:r>
      <w:r w:rsidR="00B92BA4">
        <w:t>Två paket väger tillsammans: 2 ∙ 6,3 hg = 12,6 hg</w:t>
      </w:r>
    </w:p>
    <w:p w14:paraId="350FD895" w14:textId="77777777" w:rsidR="00B92BA4" w:rsidRDefault="002511A7" w:rsidP="002511A7">
      <w:pPr>
        <w:pStyle w:val="Uppgift"/>
      </w:pPr>
      <w:r>
        <w:tab/>
      </w:r>
      <w:r w:rsidR="00B92BA4">
        <w:t>De två övriga paketen väger tillsammans: (33,6 – 12,6) hg = 21 hg</w:t>
      </w:r>
    </w:p>
    <w:p w14:paraId="3BF49A94" w14:textId="77777777" w:rsidR="00B92BA4" w:rsidRDefault="002511A7" w:rsidP="002511A7">
      <w:pPr>
        <w:pStyle w:val="Uppgift"/>
      </w:pPr>
      <w:r>
        <w:tab/>
      </w:r>
      <w:r w:rsidR="00B92BA4">
        <w:t xml:space="preserve">Det lättaste av dessa väger 21 / 3 hg = 7 hg och det tyngre väger 14 hg = </w:t>
      </w:r>
      <w:r w:rsidR="00B92BA4" w:rsidRPr="00566108">
        <w:rPr>
          <w:b/>
          <w:bCs/>
        </w:rPr>
        <w:t>1,4 kg</w:t>
      </w:r>
      <w:r w:rsidR="00B92BA4" w:rsidRPr="009777B2">
        <w:rPr>
          <w:u w:val="single"/>
        </w:rPr>
        <w:t>.</w:t>
      </w:r>
    </w:p>
    <w:p w14:paraId="31138616" w14:textId="77777777" w:rsidR="009F395D" w:rsidRPr="00B967A1" w:rsidRDefault="00B92BA4" w:rsidP="009F395D">
      <w:pPr>
        <w:pStyle w:val="Uppgift"/>
        <w:rPr>
          <w:rFonts w:eastAsiaTheme="minorHAnsi"/>
          <w:lang w:eastAsia="en-US"/>
        </w:rPr>
      </w:pPr>
      <w:r w:rsidRPr="002511A7">
        <w:rPr>
          <w:rStyle w:val="Uppgiftssiffra"/>
        </w:rPr>
        <w:t>12</w:t>
      </w:r>
      <w:r w:rsidRPr="00B967A1">
        <w:rPr>
          <w:rFonts w:eastAsiaTheme="minorHAnsi"/>
          <w:lang w:eastAsia="en-US"/>
        </w:rPr>
        <w:tab/>
      </w:r>
      <w:r w:rsidR="009F395D" w:rsidRPr="00B967A1">
        <w:rPr>
          <w:rFonts w:eastAsiaTheme="minorHAnsi"/>
          <w:lang w:eastAsia="en-US"/>
        </w:rPr>
        <w:t xml:space="preserve">Den gröna tärningen måste minst visa 3 prickar för att den ska visa </w:t>
      </w:r>
      <w:r w:rsidR="009F395D">
        <w:rPr>
          <w:rFonts w:eastAsiaTheme="minorHAnsi"/>
          <w:lang w:eastAsia="en-US"/>
        </w:rPr>
        <w:br/>
      </w:r>
      <w:r w:rsidR="009F395D" w:rsidRPr="00B967A1">
        <w:rPr>
          <w:rFonts w:eastAsiaTheme="minorHAnsi"/>
          <w:lang w:eastAsia="en-US"/>
        </w:rPr>
        <w:t>fler prickar än de röda sammanlagt (1 + 1). Vi har följande gynnsamma utfall;</w:t>
      </w:r>
    </w:p>
    <w:p w14:paraId="550BC811" w14:textId="77777777" w:rsidR="009F395D" w:rsidRPr="00B967A1" w:rsidRDefault="009F395D" w:rsidP="009F395D">
      <w:pPr>
        <w:pStyle w:val="Uppgift"/>
        <w:tabs>
          <w:tab w:val="clear" w:pos="851"/>
          <w:tab w:val="center" w:pos="993"/>
        </w:tabs>
        <w:rPr>
          <w:rFonts w:eastAsiaTheme="minorHAnsi"/>
          <w:i/>
          <w:lang w:eastAsia="en-US"/>
        </w:rPr>
      </w:pPr>
      <w:r w:rsidRPr="00B967A1">
        <w:rPr>
          <w:rFonts w:eastAsiaTheme="minorHAnsi"/>
          <w:i/>
          <w:lang w:eastAsia="en-US"/>
        </w:rPr>
        <w:tab/>
        <w:t>Grön tärning</w:t>
      </w:r>
      <w:r w:rsidRPr="00B967A1">
        <w:rPr>
          <w:rFonts w:eastAsiaTheme="minorHAnsi"/>
          <w:i/>
          <w:lang w:eastAsia="en-US"/>
        </w:rPr>
        <w:tab/>
        <w:t>Röda tärningar</w:t>
      </w:r>
    </w:p>
    <w:p w14:paraId="4007185B" w14:textId="77777777" w:rsidR="009F395D" w:rsidRPr="00B967A1" w:rsidRDefault="009F395D" w:rsidP="009F395D">
      <w:pPr>
        <w:pStyle w:val="Uppgift"/>
        <w:tabs>
          <w:tab w:val="clear" w:pos="851"/>
          <w:tab w:val="center" w:pos="993"/>
        </w:tabs>
        <w:rPr>
          <w:rFonts w:eastAsiaTheme="minorHAnsi"/>
          <w:lang w:eastAsia="en-US"/>
        </w:rPr>
      </w:pPr>
      <w:r w:rsidRPr="00B967A1">
        <w:rPr>
          <w:rFonts w:eastAsiaTheme="minorHAnsi"/>
          <w:i/>
          <w:lang w:eastAsia="en-US"/>
        </w:rPr>
        <w:tab/>
      </w:r>
      <w:r>
        <w:rPr>
          <w:rFonts w:eastAsiaTheme="minorHAnsi"/>
          <w:i/>
          <w:lang w:eastAsia="en-US"/>
        </w:rPr>
        <w:tab/>
      </w:r>
      <w:r w:rsidRPr="00B967A1">
        <w:rPr>
          <w:rFonts w:eastAsiaTheme="minorHAnsi"/>
          <w:lang w:eastAsia="en-US"/>
        </w:rPr>
        <w:t>3</w:t>
      </w:r>
      <w:r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1+1</w:t>
      </w:r>
    </w:p>
    <w:p w14:paraId="6B3E2F47" w14:textId="77777777" w:rsidR="009F395D" w:rsidRPr="00B967A1" w:rsidRDefault="009F395D" w:rsidP="009F395D">
      <w:pPr>
        <w:pStyle w:val="Uppgift"/>
        <w:tabs>
          <w:tab w:val="clear" w:pos="851"/>
          <w:tab w:val="center" w:pos="993"/>
        </w:tabs>
        <w:rPr>
          <w:rFonts w:eastAsiaTheme="minorHAnsi"/>
          <w:lang w:eastAsia="en-US"/>
        </w:rPr>
      </w:pPr>
      <w:r w:rsidRPr="00B967A1">
        <w:rPr>
          <w:rFonts w:eastAsiaTheme="minorHAnsi"/>
          <w:lang w:eastAsia="en-US"/>
        </w:rPr>
        <w:tab/>
      </w:r>
      <w:r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4</w:t>
      </w:r>
      <w:r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1+1, 1+2, 2+1</w:t>
      </w:r>
    </w:p>
    <w:p w14:paraId="4BA896ED" w14:textId="77777777" w:rsidR="009F395D" w:rsidRPr="00B967A1" w:rsidRDefault="009F395D" w:rsidP="009F395D">
      <w:pPr>
        <w:pStyle w:val="Uppgift"/>
        <w:tabs>
          <w:tab w:val="clear" w:pos="851"/>
          <w:tab w:val="center" w:pos="993"/>
        </w:tabs>
        <w:rPr>
          <w:rFonts w:eastAsiaTheme="minorHAnsi"/>
          <w:lang w:eastAsia="en-US"/>
        </w:rPr>
      </w:pPr>
      <w:r w:rsidRPr="00B967A1">
        <w:rPr>
          <w:rFonts w:eastAsiaTheme="minorHAnsi"/>
          <w:lang w:eastAsia="en-US"/>
        </w:rPr>
        <w:tab/>
      </w:r>
      <w:r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5</w:t>
      </w:r>
      <w:r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1+1, 1+2, 2+1, 2+2, 1+3, 3+1</w:t>
      </w:r>
    </w:p>
    <w:p w14:paraId="1DB2DDBD" w14:textId="77777777" w:rsidR="009F395D" w:rsidRDefault="009F395D" w:rsidP="009F395D">
      <w:pPr>
        <w:pStyle w:val="Uppgift"/>
        <w:tabs>
          <w:tab w:val="clear" w:pos="851"/>
          <w:tab w:val="center" w:pos="993"/>
        </w:tabs>
        <w:rPr>
          <w:rFonts w:eastAsiaTheme="minorHAnsi"/>
          <w:lang w:eastAsia="en-US"/>
        </w:rPr>
      </w:pPr>
      <w:r w:rsidRPr="00B967A1">
        <w:rPr>
          <w:rFonts w:eastAsiaTheme="minorHAnsi"/>
          <w:lang w:eastAsia="en-US"/>
        </w:rPr>
        <w:tab/>
      </w:r>
      <w:r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6</w:t>
      </w:r>
      <w:r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1+1, 1+2, 2+1, 2+2, 1+3, 3+1, 2+3, 3+2</w:t>
      </w:r>
      <w:r>
        <w:rPr>
          <w:rFonts w:eastAsiaTheme="minorHAnsi"/>
          <w:lang w:eastAsia="en-US"/>
        </w:rPr>
        <w:t>, 1+4, 4+1</w:t>
      </w:r>
    </w:p>
    <w:p w14:paraId="71F154C1" w14:textId="77777777" w:rsidR="009F395D" w:rsidRPr="00B967A1" w:rsidRDefault="009F395D" w:rsidP="009F395D">
      <w:pPr>
        <w:pStyle w:val="Uppgift"/>
        <w:tabs>
          <w:tab w:val="clear" w:pos="851"/>
          <w:tab w:val="center" w:pos="993"/>
        </w:tabs>
        <w:rPr>
          <w:rFonts w:eastAsiaTheme="minorHAnsi"/>
          <w:lang w:eastAsia="en-US"/>
        </w:rPr>
      </w:pPr>
    </w:p>
    <w:p w14:paraId="524D59B0" w14:textId="77777777" w:rsidR="009F395D" w:rsidRDefault="009F395D" w:rsidP="009F395D">
      <w:pPr>
        <w:pStyle w:val="Uppgift"/>
        <w:rPr>
          <w:rFonts w:eastAsiaTheme="minorHAnsi"/>
          <w:u w:val="single"/>
          <w:lang w:eastAsia="en-US"/>
        </w:rPr>
      </w:pPr>
      <w:r w:rsidRPr="00B967A1">
        <w:rPr>
          <w:rFonts w:eastAsiaTheme="minorHAnsi"/>
          <w:lang w:eastAsia="en-US"/>
        </w:rPr>
        <w:tab/>
        <w:t xml:space="preserve">Det är sammanlagt </w:t>
      </w:r>
      <w:r>
        <w:rPr>
          <w:rFonts w:eastAsiaTheme="minorHAnsi"/>
          <w:lang w:eastAsia="en-US"/>
        </w:rPr>
        <w:t>20</w:t>
      </w:r>
      <w:r w:rsidRPr="00B967A1">
        <w:rPr>
          <w:rFonts w:eastAsiaTheme="minorHAnsi"/>
          <w:lang w:eastAsia="en-US"/>
        </w:rPr>
        <w:t xml:space="preserve"> gynnsamma utfall. Sannolikheten är alltså </w:t>
      </w:r>
      <w:r>
        <w:rPr>
          <w:rFonts w:eastAsiaTheme="minorHAnsi"/>
          <w:lang w:eastAsia="en-US"/>
        </w:rPr>
        <w:t xml:space="preserve">20 </w:t>
      </w:r>
      <w:r w:rsidRPr="00B967A1">
        <w:rPr>
          <w:rFonts w:eastAsiaTheme="minorHAnsi"/>
          <w:lang w:eastAsia="en-US"/>
        </w:rPr>
        <w:t>/</w:t>
      </w:r>
      <w:r>
        <w:rPr>
          <w:rFonts w:eastAsiaTheme="minorHAnsi"/>
          <w:lang w:eastAsia="en-US"/>
        </w:rPr>
        <w:t xml:space="preserve"> </w:t>
      </w:r>
      <w:r w:rsidRPr="00B967A1">
        <w:rPr>
          <w:rFonts w:eastAsiaTheme="minorHAnsi"/>
          <w:lang w:eastAsia="en-US"/>
        </w:rPr>
        <w:t xml:space="preserve">216 ≈ </w:t>
      </w:r>
      <w:r w:rsidRPr="008519C2">
        <w:rPr>
          <w:rFonts w:eastAsiaTheme="minorHAnsi"/>
          <w:b/>
          <w:bCs/>
          <w:lang w:eastAsia="en-US"/>
        </w:rPr>
        <w:t>9,3 %.</w:t>
      </w:r>
    </w:p>
    <w:p w14:paraId="52FFF41F" w14:textId="7C768C3A" w:rsidR="00E13E05" w:rsidRDefault="00E13E05" w:rsidP="009F395D">
      <w:pPr>
        <w:pStyle w:val="Uppgift"/>
        <w:rPr>
          <w:rFonts w:eastAsiaTheme="minorHAnsi"/>
          <w:u w:val="single"/>
          <w:lang w:eastAsia="en-US"/>
        </w:rPr>
      </w:pPr>
    </w:p>
    <w:sectPr w:rsidR="00E13E05" w:rsidSect="00747EF5">
      <w:type w:val="continuous"/>
      <w:pgSz w:w="11906" w:h="16838"/>
      <w:pgMar w:top="2098" w:right="1701" w:bottom="102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B42B77" w14:textId="77777777" w:rsidR="00FB0273" w:rsidRDefault="00FB0273">
      <w:r>
        <w:separator/>
      </w:r>
    </w:p>
  </w:endnote>
  <w:endnote w:type="continuationSeparator" w:id="0">
    <w:p w14:paraId="7DF13667" w14:textId="77777777" w:rsidR="00FB0273" w:rsidRDefault="00FB02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auto"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DB8545" w14:textId="77777777" w:rsidR="00FB0273" w:rsidRDefault="00FB0273">
      <w:r>
        <w:separator/>
      </w:r>
    </w:p>
  </w:footnote>
  <w:footnote w:type="continuationSeparator" w:id="0">
    <w:p w14:paraId="0CBB5947" w14:textId="77777777" w:rsidR="00FB0273" w:rsidRDefault="00FB02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8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42236817">
    <w:abstractNumId w:val="0"/>
  </w:num>
  <w:num w:numId="2" w16cid:durableId="14308867">
    <w:abstractNumId w:val="24"/>
  </w:num>
  <w:num w:numId="3" w16cid:durableId="651179433">
    <w:abstractNumId w:val="19"/>
  </w:num>
  <w:num w:numId="4" w16cid:durableId="622805190">
    <w:abstractNumId w:val="30"/>
  </w:num>
  <w:num w:numId="5" w16cid:durableId="565384357">
    <w:abstractNumId w:val="10"/>
  </w:num>
  <w:num w:numId="6" w16cid:durableId="532234827">
    <w:abstractNumId w:val="8"/>
  </w:num>
  <w:num w:numId="7" w16cid:durableId="1582251796">
    <w:abstractNumId w:val="7"/>
  </w:num>
  <w:num w:numId="8" w16cid:durableId="1959875937">
    <w:abstractNumId w:val="6"/>
  </w:num>
  <w:num w:numId="9" w16cid:durableId="1537543752">
    <w:abstractNumId w:val="5"/>
  </w:num>
  <w:num w:numId="10" w16cid:durableId="1600260225">
    <w:abstractNumId w:val="9"/>
  </w:num>
  <w:num w:numId="11" w16cid:durableId="1715079950">
    <w:abstractNumId w:val="4"/>
  </w:num>
  <w:num w:numId="12" w16cid:durableId="372463430">
    <w:abstractNumId w:val="3"/>
  </w:num>
  <w:num w:numId="13" w16cid:durableId="497816843">
    <w:abstractNumId w:val="2"/>
  </w:num>
  <w:num w:numId="14" w16cid:durableId="264963690">
    <w:abstractNumId w:val="1"/>
  </w:num>
  <w:num w:numId="15" w16cid:durableId="1225602700">
    <w:abstractNumId w:val="16"/>
  </w:num>
  <w:num w:numId="16" w16cid:durableId="1672947054">
    <w:abstractNumId w:val="22"/>
  </w:num>
  <w:num w:numId="17" w16cid:durableId="848904902">
    <w:abstractNumId w:val="25"/>
  </w:num>
  <w:num w:numId="18" w16cid:durableId="954942161">
    <w:abstractNumId w:val="29"/>
  </w:num>
  <w:num w:numId="19" w16cid:durableId="724840478">
    <w:abstractNumId w:val="13"/>
  </w:num>
  <w:num w:numId="20" w16cid:durableId="958072982">
    <w:abstractNumId w:val="20"/>
  </w:num>
  <w:num w:numId="21" w16cid:durableId="695346091">
    <w:abstractNumId w:val="17"/>
  </w:num>
  <w:num w:numId="22" w16cid:durableId="801189023">
    <w:abstractNumId w:val="23"/>
  </w:num>
  <w:num w:numId="23" w16cid:durableId="188371262">
    <w:abstractNumId w:val="26"/>
  </w:num>
  <w:num w:numId="24" w16cid:durableId="451677513">
    <w:abstractNumId w:val="12"/>
  </w:num>
  <w:num w:numId="25" w16cid:durableId="162742681">
    <w:abstractNumId w:val="14"/>
  </w:num>
  <w:num w:numId="26" w16cid:durableId="536699932">
    <w:abstractNumId w:val="11"/>
  </w:num>
  <w:num w:numId="27" w16cid:durableId="1334798577">
    <w:abstractNumId w:val="28"/>
  </w:num>
  <w:num w:numId="28" w16cid:durableId="673189169">
    <w:abstractNumId w:val="27"/>
  </w:num>
  <w:num w:numId="29" w16cid:durableId="54861380">
    <w:abstractNumId w:val="21"/>
  </w:num>
  <w:num w:numId="30" w16cid:durableId="1636179290">
    <w:abstractNumId w:val="18"/>
  </w:num>
  <w:num w:numId="31" w16cid:durableId="849101300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832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5A8B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2ED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31CB"/>
    <w:rsid w:val="001843B8"/>
    <w:rsid w:val="0018446A"/>
    <w:rsid w:val="00184999"/>
    <w:rsid w:val="001852FC"/>
    <w:rsid w:val="00185C31"/>
    <w:rsid w:val="001866A9"/>
    <w:rsid w:val="00186CCC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16F8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1F7BCA"/>
    <w:rsid w:val="00200486"/>
    <w:rsid w:val="002004A8"/>
    <w:rsid w:val="0020054C"/>
    <w:rsid w:val="002015F8"/>
    <w:rsid w:val="002017FF"/>
    <w:rsid w:val="002023B8"/>
    <w:rsid w:val="00203150"/>
    <w:rsid w:val="00203D35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5A05"/>
    <w:rsid w:val="002471E2"/>
    <w:rsid w:val="00247E73"/>
    <w:rsid w:val="00250668"/>
    <w:rsid w:val="00250FBD"/>
    <w:rsid w:val="002511A7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3BED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171CC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4E6F"/>
    <w:rsid w:val="00345468"/>
    <w:rsid w:val="00345C98"/>
    <w:rsid w:val="00347AF8"/>
    <w:rsid w:val="00351CE4"/>
    <w:rsid w:val="003520D1"/>
    <w:rsid w:val="00352A46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094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160A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6D1D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368F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1F23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108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1BB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A96"/>
    <w:rsid w:val="00615255"/>
    <w:rsid w:val="00615DA9"/>
    <w:rsid w:val="006164E8"/>
    <w:rsid w:val="00616595"/>
    <w:rsid w:val="00616DA6"/>
    <w:rsid w:val="00617256"/>
    <w:rsid w:val="006177DB"/>
    <w:rsid w:val="00617C8D"/>
    <w:rsid w:val="00620A13"/>
    <w:rsid w:val="00621076"/>
    <w:rsid w:val="00621254"/>
    <w:rsid w:val="006218A2"/>
    <w:rsid w:val="006232E9"/>
    <w:rsid w:val="0062352A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5AC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977C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675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4069"/>
    <w:rsid w:val="00746173"/>
    <w:rsid w:val="00746651"/>
    <w:rsid w:val="007474FD"/>
    <w:rsid w:val="00747EF5"/>
    <w:rsid w:val="0075094C"/>
    <w:rsid w:val="00752E4D"/>
    <w:rsid w:val="0075447E"/>
    <w:rsid w:val="007558CE"/>
    <w:rsid w:val="00755A1E"/>
    <w:rsid w:val="0076007E"/>
    <w:rsid w:val="0076157C"/>
    <w:rsid w:val="007618D0"/>
    <w:rsid w:val="007619EF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64E2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5453"/>
    <w:rsid w:val="00806301"/>
    <w:rsid w:val="00806BE1"/>
    <w:rsid w:val="0081082A"/>
    <w:rsid w:val="00810D88"/>
    <w:rsid w:val="008131A5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09D5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11A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BDF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95D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2296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1B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1F8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A7A58"/>
    <w:rsid w:val="00AB0E48"/>
    <w:rsid w:val="00AB19DB"/>
    <w:rsid w:val="00AB26C4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0402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19C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1134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4748B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06BA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0D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2BA4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548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AC0"/>
    <w:rsid w:val="00C03F44"/>
    <w:rsid w:val="00C03FD5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2F7F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D"/>
    <w:rsid w:val="00C34F39"/>
    <w:rsid w:val="00C35C51"/>
    <w:rsid w:val="00C37726"/>
    <w:rsid w:val="00C40388"/>
    <w:rsid w:val="00C40B0B"/>
    <w:rsid w:val="00C40B2D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3469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4E55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5701"/>
    <w:rsid w:val="00CF63E8"/>
    <w:rsid w:val="00CF781A"/>
    <w:rsid w:val="00CF7855"/>
    <w:rsid w:val="00CF7ECE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3E05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5FA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0E7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44BF"/>
    <w:rsid w:val="00ED4567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748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4D66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5BCA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273"/>
    <w:rsid w:val="00FB0EFC"/>
    <w:rsid w:val="00FB165E"/>
    <w:rsid w:val="00FB21B9"/>
    <w:rsid w:val="00FB28D2"/>
    <w:rsid w:val="00FB2A2D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3F04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0D971F54"/>
  <w15:docId w15:val="{9814B87D-AFF2-4D1B-8D57-7E97BE5D51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next w:val="Uppgiftluftver"/>
    <w:link w:val="RAvsnittChar"/>
    <w:rsid w:val="00B7520D"/>
    <w:pPr>
      <w:keepNext/>
      <w:pageBreakBefore/>
      <w:tabs>
        <w:tab w:val="right" w:pos="8505"/>
        <w:tab w:val="right" w:pos="9072"/>
      </w:tabs>
      <w:spacing w:after="240"/>
    </w:pPr>
    <w:rPr>
      <w:rFonts w:ascii="Arial Black" w:hAnsi="Arial Black"/>
      <w:b/>
      <w:sz w:val="22"/>
      <w:szCs w:val="24"/>
    </w:rPr>
  </w:style>
  <w:style w:type="character" w:customStyle="1" w:styleId="RAvsnittChar">
    <w:name w:val="R Avsnitt Char"/>
    <w:link w:val="RAvsnitt"/>
    <w:rsid w:val="00B7520D"/>
    <w:rPr>
      <w:rFonts w:ascii="Arial Black" w:hAnsi="Arial Black"/>
      <w:b/>
      <w:sz w:val="22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5C71BB"/>
    <w:pPr>
      <w:tabs>
        <w:tab w:val="left" w:pos="851"/>
        <w:tab w:val="left" w:pos="3000"/>
        <w:tab w:val="left" w:pos="5273"/>
        <w:tab w:val="right" w:pos="8505"/>
        <w:tab w:val="right" w:pos="9072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5C71BB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RUnderrubrik">
    <w:name w:val="R Underrubrik"/>
    <w:basedOn w:val="Rubrik3"/>
    <w:next w:val="Brdtext"/>
    <w:autoRedefine/>
    <w:rsid w:val="00E13E05"/>
    <w:pPr>
      <w:keepNext w:val="0"/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overflowPunct w:val="0"/>
      <w:spacing w:before="400" w:after="40" w:line="280" w:lineRule="atLeast"/>
      <w:ind w:left="1106" w:hanging="397"/>
      <w:textAlignment w:val="baseline"/>
      <w:outlineLvl w:val="9"/>
    </w:pPr>
    <w:rPr>
      <w:rFonts w:ascii="Palatino" w:hAnsi="Palatino" w:cs="Times New Roman"/>
      <w:bCs w:val="0"/>
      <w:color w:val="auto"/>
      <w:szCs w:val="20"/>
      <w:lang w:val="sv-SE" w:eastAsia="sv-SE"/>
    </w:rPr>
  </w:style>
  <w:style w:type="paragraph" w:customStyle="1" w:styleId="RUnder">
    <w:name w:val="R Under"/>
    <w:basedOn w:val="Uppgiftluftver"/>
    <w:qFormat/>
    <w:rsid w:val="00B7520D"/>
    <w:rPr>
      <w:rFonts w:ascii="Arial" w:hAnsi="Arial"/>
      <w:b/>
    </w:rPr>
  </w:style>
  <w:style w:type="paragraph" w:customStyle="1" w:styleId="FormatmallRAvsnittArial19pt">
    <w:name w:val="Formatmall R Avsnitt + Arial 19 pt"/>
    <w:basedOn w:val="RAvsnitt"/>
    <w:rsid w:val="00B7520D"/>
    <w:rPr>
      <w:rFonts w:ascii="Arial" w:hAnsi="Arial"/>
      <w:b w:val="0"/>
      <w:bCs/>
      <w:sz w:val="3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2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oleObject" Target="embeddings/oleObject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499002-E1C9-4B93-A3D7-859A82367E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540</Words>
  <Characters>2868</Characters>
  <Application>Microsoft Office Word</Application>
  <DocSecurity>0</DocSecurity>
  <Lines>23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40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22-09-21T06:53:00Z</cp:lastPrinted>
  <dcterms:created xsi:type="dcterms:W3CDTF">2022-09-21T06:53:00Z</dcterms:created>
  <dcterms:modified xsi:type="dcterms:W3CDTF">2022-09-21T0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